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9"/>
  </p:notesMasterIdLst>
  <p:sldIdLst>
    <p:sldId id="257" r:id="rId2"/>
    <p:sldId id="317" r:id="rId3"/>
    <p:sldId id="338" r:id="rId4"/>
    <p:sldId id="339" r:id="rId5"/>
    <p:sldId id="347" r:id="rId6"/>
    <p:sldId id="340" r:id="rId7"/>
    <p:sldId id="341" r:id="rId8"/>
    <p:sldId id="342" r:id="rId9"/>
    <p:sldId id="343" r:id="rId10"/>
    <p:sldId id="348" r:id="rId11"/>
    <p:sldId id="346" r:id="rId12"/>
    <p:sldId id="349" r:id="rId13"/>
    <p:sldId id="350" r:id="rId14"/>
    <p:sldId id="351" r:id="rId15"/>
    <p:sldId id="352" r:id="rId16"/>
    <p:sldId id="355" r:id="rId17"/>
    <p:sldId id="371" r:id="rId18"/>
    <p:sldId id="354" r:id="rId19"/>
    <p:sldId id="370" r:id="rId20"/>
    <p:sldId id="376" r:id="rId21"/>
    <p:sldId id="377" r:id="rId22"/>
    <p:sldId id="373" r:id="rId23"/>
    <p:sldId id="374" r:id="rId24"/>
    <p:sldId id="375" r:id="rId25"/>
    <p:sldId id="378" r:id="rId26"/>
    <p:sldId id="356" r:id="rId27"/>
    <p:sldId id="357" r:id="rId28"/>
    <p:sldId id="380" r:id="rId29"/>
    <p:sldId id="358" r:id="rId30"/>
    <p:sldId id="359" r:id="rId31"/>
    <p:sldId id="362" r:id="rId32"/>
    <p:sldId id="363" r:id="rId33"/>
    <p:sldId id="366" r:id="rId34"/>
    <p:sldId id="368" r:id="rId35"/>
    <p:sldId id="369" r:id="rId36"/>
    <p:sldId id="367" r:id="rId37"/>
    <p:sldId id="333" r:id="rId38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800" kern="1200" baseline="0">
        <a:solidFill>
          <a:schemeClr val="tx1"/>
        </a:solidFill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800" kern="1200" baseline="0">
        <a:solidFill>
          <a:schemeClr val="tx1"/>
        </a:solidFill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800" kern="1200" baseline="0">
        <a:solidFill>
          <a:schemeClr val="tx1"/>
        </a:solidFill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800" kern="1200" baseline="0">
        <a:solidFill>
          <a:schemeClr val="tx1"/>
        </a:solidFill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800" kern="1200" baseline="0">
        <a:solidFill>
          <a:schemeClr val="tx1"/>
        </a:solidFill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800" kern="1200" baseline="0">
        <a:solidFill>
          <a:schemeClr val="tx1"/>
        </a:solidFill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800" kern="1200" baseline="0">
        <a:solidFill>
          <a:schemeClr val="tx1"/>
        </a:solidFill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800" kern="1200" baseline="0">
        <a:solidFill>
          <a:schemeClr val="tx1"/>
        </a:solidFill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800" kern="1200" baseline="0">
        <a:solidFill>
          <a:schemeClr val="tx1"/>
        </a:solidFill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23" autoAdjust="0"/>
    <p:restoredTop sz="94660"/>
  </p:normalViewPr>
  <p:slideViewPr>
    <p:cSldViewPr showGuides="1">
      <p:cViewPr varScale="1">
        <p:scale>
          <a:sx n="66" d="100"/>
          <a:sy n="66" d="100"/>
        </p:scale>
        <p:origin x="-1458" y="-96"/>
      </p:cViewPr>
      <p:guideLst>
        <p:guide orient="horz" pos="1979"/>
        <p:guide orient="horz" pos="1440"/>
        <p:guide pos="418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/>
          <a:lstStyle/>
          <a:p>
            <a:pPr lvl="0" algn="l"/>
            <a:endParaRPr sz="1200">
              <a:ea typeface="宋体" panose="02010600030101010101" pitchFamily="2" charset="-122"/>
            </a:endParaRPr>
          </a:p>
        </p:txBody>
      </p:sp>
      <p:sp>
        <p:nvSpPr>
          <p:cNvPr id="2051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/>
          <a:lstStyle/>
          <a:p>
            <a:pPr lvl="0" algn="r"/>
            <a:fld id="{BB962C8B-B14F-4D97-AF65-F5344CB8AC3E}" type="datetime1">
              <a:rPr lang="zh-CN" altLang="en-US" dirty="0">
                <a:ea typeface="宋体" panose="02010600030101010101" pitchFamily="2" charset="-122"/>
              </a:rPr>
              <a:t>2017/6/27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2052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2053" name="备注占位符 4"/>
          <p:cNvSpPr>
            <a:spLocks noGrp="1" noRot="1" noChangeAspect="1"/>
          </p:cNvSpPr>
          <p:nvPr/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4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anchor="b"/>
          <a:lstStyle/>
          <a:p>
            <a:pPr lvl="0" algn="l"/>
            <a:endParaRPr sz="1200">
              <a:ea typeface="宋体" panose="02010600030101010101" pitchFamily="2" charset="-122"/>
            </a:endParaRPr>
          </a:p>
        </p:txBody>
      </p:sp>
      <p:sp>
        <p:nvSpPr>
          <p:cNvPr id="2055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anchor="b"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‹#›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847732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lvl="0" defTabSz="0" fontAlgn="base">
      <a:defRPr sz="1200" kern="1200"/>
    </a:lvl1pPr>
    <a:lvl2pPr marL="0" lvl="1" indent="0" defTabSz="0" fontAlgn="base">
      <a:defRPr sz="1200" kern="1200"/>
    </a:lvl2pPr>
    <a:lvl3pPr marL="0" lvl="2" indent="0" defTabSz="0" fontAlgn="base">
      <a:defRPr sz="1200" kern="1200"/>
    </a:lvl3pPr>
    <a:lvl4pPr marL="0" lvl="3" indent="0" defTabSz="0" fontAlgn="base">
      <a:defRPr sz="1200" kern="1200"/>
    </a:lvl4pPr>
    <a:lvl5pPr marL="0" lvl="4" indent="0" defTabSz="0" fontAlgn="base">
      <a:defRPr sz="1200" kern="1200"/>
    </a:lvl5pPr>
    <a:lvl6pPr marL="2286000" lvl="5" indent="0" defTabSz="0" fontAlgn="base">
      <a:defRPr sz="1200" kern="1200"/>
    </a:lvl6pPr>
    <a:lvl7pPr marL="2743200" lvl="6" indent="0" defTabSz="0" fontAlgn="base">
      <a:defRPr sz="1200" kern="1200"/>
    </a:lvl7pPr>
    <a:lvl8pPr marL="3200400" lvl="7" indent="0" defTabSz="0" fontAlgn="base">
      <a:defRPr sz="1200" kern="1200"/>
    </a:lvl8pPr>
    <a:lvl9pPr marL="3657600" lvl="8" indent="0" defTabSz="0" fontAlgn="base">
      <a:defRPr sz="1200" kern="1200"/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/>
              <a:t>2017/6/2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/>
              <a:t>2017/6/2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/>
              <a:t>2017/6/2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/>
              <a:t>2017/6/2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/>
              <a:t>2017/6/2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/>
              <a:t>2017/6/2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/>
              <a:t>2017/6/27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/>
              <a:t>2017/6/2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/>
              <a:t>2017/6/27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/>
              <a:t>2017/6/2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/>
              <a:t>2017/6/2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FF">
                <a:alpha val="100000"/>
              </a:srgbClr>
            </a:gs>
            <a:gs pos="50000">
              <a:srgbClr val="F9F9F9">
                <a:alpha val="100000"/>
              </a:srgbClr>
            </a:gs>
            <a:gs pos="76999">
              <a:srgbClr val="F7F7F7">
                <a:alpha val="100000"/>
              </a:srgbClr>
            </a:gs>
            <a:gs pos="100000">
              <a:srgbClr val="F2F2F2">
                <a:alpha val="100000"/>
              </a:srgbClr>
            </a:gs>
          </a:gsLst>
          <a:path path="rect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vert="horz" anchor="ctr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>
            <a:lvl1pPr algn="l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fld id="{BB962C8B-B14F-4D97-AF65-F5344CB8AC3E}" type="datetime1">
              <a:rPr lang="zh-CN" altLang="en-US" dirty="0"/>
              <a:t>2017/6/27</a:t>
            </a:fld>
            <a:endParaRPr lang="zh-CN" altLang="en-US" dirty="0"/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>
            <a:lvl1pPr algn="ct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endParaRPr/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>
            <a:lvl1pPr algn="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914400" lvl="0" indent="-914400" algn="ctr" eaLnBrk="1" latinLnBrk="0" hangingPunct="1">
        <a:lnSpc>
          <a:spcPct val="100000"/>
        </a:lnSpc>
        <a:spcBef>
          <a:spcPct val="0"/>
        </a:spcBef>
        <a:buClr>
          <a:srgbClr val="000000"/>
        </a:buClr>
        <a:buNone/>
        <a:defRPr sz="4400" kern="1200">
          <a:solidFill>
            <a:schemeClr val="tx1"/>
          </a:solidFill>
          <a:latin typeface="+mj-lt"/>
          <a:ea typeface="+mj-ea"/>
          <a:cs typeface="+mj-cs"/>
          <a:sym typeface="胡晓波美心常规体  QQ:371136753" charset="-122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  <a:sym typeface="胡晓波美心常规体  QQ:371136753" charset="-122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  <a:sym typeface="胡晓波美心常规体  QQ:371136753" charset="-122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  <a:sym typeface="胡晓波美心常规体  QQ:371136753" charset="-122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  <a:sym typeface="胡晓波美心常规体  QQ:371136753" charset="-122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  <a:sym typeface="胡晓波美心常规体  QQ:371136753" charset="-122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  <a:sym typeface="胡晓波美心常规体  QQ:371136753" charset="-122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  <a:sym typeface="胡晓波美心常规体  QQ:371136753" charset="-122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  <a:sym typeface="胡晓波美心常规体  QQ:371136753" charset="-122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  <a:sym typeface="胡晓波美心常规体  QQ:371136753" charset="-122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Font typeface="Arial" panose="020B0604020202020204" pitchFamily="34" charset="0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FF">
                <a:alpha val="100000"/>
              </a:srgbClr>
            </a:gs>
            <a:gs pos="18999">
              <a:srgbClr val="FFFFFF">
                <a:alpha val="100000"/>
              </a:srgbClr>
            </a:gs>
            <a:gs pos="78999">
              <a:srgbClr val="ECECEC">
                <a:alpha val="100000"/>
              </a:srgbClr>
            </a:gs>
            <a:gs pos="100000">
              <a:srgbClr val="ECECEC">
                <a:alpha val="100000"/>
              </a:srgbClr>
            </a:gs>
          </a:gsLst>
          <a:path path="rect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94667" y="2526605"/>
            <a:ext cx="2954656" cy="92333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r>
              <a:rPr lang="zh-CN" altLang="en-US" sz="54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华文隶书" pitchFamily="2" charset="-122"/>
                <a:ea typeface="华文隶书" pitchFamily="2" charset="-122"/>
              </a:rPr>
              <a:t>基础</a:t>
            </a:r>
            <a:r>
              <a:rPr lang="zh-CN" altLang="en-US" sz="5400" b="1" dirty="0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华文隶书" pitchFamily="2" charset="-122"/>
                <a:ea typeface="华文隶书" pitchFamily="2" charset="-122"/>
              </a:rPr>
              <a:t>算法</a:t>
            </a:r>
            <a:endParaRPr lang="zh-CN" altLang="en-US" sz="54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  <a:latin typeface="华文隶书" pitchFamily="2" charset="-122"/>
              <a:ea typeface="华文隶书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构造</a:t>
            </a:r>
            <a:endParaRPr lang="zh-CN" altLang="en-US" sz="3200" b="1" dirty="0">
              <a:solidFill>
                <a:srgbClr val="7F7F7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62677" y="1700880"/>
            <a:ext cx="7899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基本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思想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599" y="2557341"/>
            <a:ext cx="8068801" cy="1743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77267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构造</a:t>
            </a:r>
            <a:endParaRPr lang="zh-CN" altLang="en-US" sz="3200" b="1" dirty="0">
              <a:solidFill>
                <a:srgbClr val="7F7F7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874" y="1484864"/>
            <a:ext cx="8351415" cy="5256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6395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模拟</a:t>
            </a:r>
            <a:endParaRPr lang="zh-CN" altLang="en-US" sz="3200" b="1" dirty="0">
              <a:solidFill>
                <a:srgbClr val="7F7F7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62677" y="1700880"/>
            <a:ext cx="7899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基本思想：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26" y="2676420"/>
            <a:ext cx="7325747" cy="1505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50246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模拟</a:t>
            </a:r>
            <a:endParaRPr lang="zh-CN" altLang="en-US" sz="3200" b="1" dirty="0">
              <a:solidFill>
                <a:srgbClr val="7F7F7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79598" y="2348925"/>
            <a:ext cx="428042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题目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个人围成一圈，从第一个人开始报数，数到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m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人出圈；再由下一个人开始报数，数到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m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人出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圈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……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输出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胜利者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的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编号。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m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由键盘输入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16670" y="1501439"/>
            <a:ext cx="317142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or(i=0;i&lt;</a:t>
            </a:r>
            <a:r>
              <a:rPr lang="en-US" altLang="zh-CN" dirty="0" err="1" smtClean="0"/>
              <a:t>n;i</a:t>
            </a:r>
            <a:r>
              <a:rPr lang="en-US" altLang="zh-CN" dirty="0"/>
              <a:t>++)</a:t>
            </a:r>
          </a:p>
          <a:p>
            <a:r>
              <a:rPr lang="en-US" altLang="zh-CN" dirty="0"/>
              <a:t>    a[i] = i+1</a:t>
            </a:r>
            <a:r>
              <a:rPr lang="en-US" altLang="zh-CN" dirty="0" smtClean="0"/>
              <a:t>;</a:t>
            </a:r>
          </a:p>
          <a:p>
            <a:r>
              <a:rPr lang="en-US" altLang="zh-CN" dirty="0" smtClean="0"/>
              <a:t>j=k=0</a:t>
            </a:r>
            <a:r>
              <a:rPr lang="en-US" altLang="zh-CN" dirty="0"/>
              <a:t>;</a:t>
            </a:r>
          </a:p>
          <a:p>
            <a:r>
              <a:rPr lang="en-US" altLang="zh-CN" dirty="0" smtClean="0"/>
              <a:t>while(k&lt;n</a:t>
            </a:r>
            <a:r>
              <a:rPr lang="en-US" altLang="zh-CN" dirty="0"/>
              <a:t>)</a:t>
            </a:r>
          </a:p>
          <a:p>
            <a:r>
              <a:rPr lang="en-US" altLang="zh-CN" dirty="0" smtClean="0"/>
              <a:t>{</a:t>
            </a:r>
            <a:endParaRPr lang="en-US" altLang="zh-CN" dirty="0"/>
          </a:p>
          <a:p>
            <a:r>
              <a:rPr lang="en-US" altLang="zh-CN" dirty="0"/>
              <a:t>    </a:t>
            </a:r>
            <a:r>
              <a:rPr lang="en-US" altLang="zh-CN" dirty="0" smtClean="0"/>
              <a:t>if(a[i</a:t>
            </a:r>
            <a:r>
              <a:rPr lang="en-US" altLang="zh-CN" dirty="0"/>
              <a:t>] !=0 )</a:t>
            </a:r>
          </a:p>
          <a:p>
            <a:r>
              <a:rPr lang="en-US" altLang="zh-CN" dirty="0"/>
              <a:t>    </a:t>
            </a:r>
            <a:r>
              <a:rPr lang="en-US" altLang="zh-CN" dirty="0" smtClean="0"/>
              <a:t>    j++;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if(j==m )</a:t>
            </a:r>
          </a:p>
          <a:p>
            <a:r>
              <a:rPr lang="en-US" altLang="zh-CN" dirty="0" smtClean="0"/>
              <a:t>    {</a:t>
            </a:r>
            <a:endParaRPr lang="en-US" altLang="zh-CN" dirty="0"/>
          </a:p>
          <a:p>
            <a:r>
              <a:rPr lang="en-US" altLang="zh-CN" dirty="0" smtClean="0"/>
              <a:t>        j=0;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a[i]=0;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k++;</a:t>
            </a:r>
          </a:p>
          <a:p>
            <a:r>
              <a:rPr lang="en-US" altLang="zh-CN" dirty="0"/>
              <a:t>        if(k==</a:t>
            </a:r>
            <a:r>
              <a:rPr lang="en-US" altLang="zh-CN" dirty="0" smtClean="0"/>
              <a:t>n)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</a:t>
            </a:r>
            <a:r>
              <a:rPr lang="en-US" altLang="zh-CN" dirty="0" err="1" smtClean="0"/>
              <a:t>cout</a:t>
            </a:r>
            <a:r>
              <a:rPr lang="en-US" altLang="zh-CN" dirty="0"/>
              <a:t>&lt;&lt;a[i</a:t>
            </a:r>
            <a:r>
              <a:rPr lang="en-US" altLang="zh-CN" dirty="0" smtClean="0"/>
              <a:t>];</a:t>
            </a:r>
            <a:endParaRPr lang="en-US" altLang="zh-CN" dirty="0"/>
          </a:p>
          <a:p>
            <a:r>
              <a:rPr lang="en-US" altLang="zh-CN" dirty="0"/>
              <a:t>    </a:t>
            </a:r>
            <a:r>
              <a:rPr lang="en-US" altLang="zh-CN" dirty="0" smtClean="0"/>
              <a:t>}</a:t>
            </a:r>
            <a:endParaRPr lang="en-US" altLang="zh-CN" dirty="0"/>
          </a:p>
          <a:p>
            <a:r>
              <a:rPr lang="en-US" altLang="zh-CN" dirty="0"/>
              <a:t>    </a:t>
            </a:r>
            <a:r>
              <a:rPr lang="en-US" altLang="zh-CN" dirty="0" smtClean="0"/>
              <a:t>if(i&lt;n-1) i</a:t>
            </a:r>
            <a:r>
              <a:rPr lang="en-US" altLang="zh-CN" dirty="0"/>
              <a:t>++;</a:t>
            </a:r>
          </a:p>
          <a:p>
            <a:r>
              <a:rPr lang="en-US" altLang="zh-CN" dirty="0"/>
              <a:t>    </a:t>
            </a:r>
            <a:r>
              <a:rPr lang="en-US" altLang="zh-CN" dirty="0" smtClean="0"/>
              <a:t>else i=0;</a:t>
            </a:r>
            <a:endParaRPr lang="en-US" altLang="zh-CN" dirty="0"/>
          </a:p>
          <a:p>
            <a:r>
              <a:rPr lang="en-US" altLang="zh-CN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824907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827740" y="2147729"/>
            <a:ext cx="37763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该问题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的递推解法：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for 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(i = 2; i &lt;= n; i++)  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    s = (s + m) % i;  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66406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贪心</a:t>
            </a:r>
            <a:endParaRPr lang="zh-CN" altLang="en-US" sz="3200" b="1" dirty="0">
              <a:solidFill>
                <a:srgbClr val="7F7F7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62677" y="1700880"/>
            <a:ext cx="789958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基本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思想：贪心策略不从整体最优考虑，而总是某种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意义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                 上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是局部最优的方面作出选择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即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贪心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策略总是作出在当前看来最好的选择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目标：得到的最终结果也是整体最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优结果。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局限性：贪心算法未必能对所有问题都得到整体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最优解。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贪心算法对许多问题能产生整体最优解，且效率较高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85229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贪心</a:t>
            </a:r>
            <a:endParaRPr lang="zh-CN" altLang="en-US" sz="3200" b="1" dirty="0">
              <a:solidFill>
                <a:srgbClr val="7F7F7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79598" y="1375095"/>
            <a:ext cx="7899584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钱币找零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问题，假设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元、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元、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5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元、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0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元、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20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元、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50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元、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00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元的纸币分别有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c0, c1, c2, c3, c4, c5, c6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张。现在要用这些钱来支付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K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元，至少要用多少张纸币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？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用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贪心算法的思想，很显然，每一步尽可能用面值大的纸币即可。在日常生活中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我们也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是这么做的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dirty="0" err="1">
                <a:latin typeface="微软雅黑" panose="020B0503020204020204" charset="-122"/>
                <a:ea typeface="微软雅黑" panose="020B0503020204020204" charset="-122"/>
              </a:rPr>
              <a:t>int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</a:rPr>
              <a:t>Value[6]={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1,2,5,10,20,50,100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</a:rPr>
              <a:t>};</a:t>
            </a:r>
            <a:endParaRPr lang="en-US" altLang="zh-CN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dirty="0" err="1" smtClean="0">
                <a:latin typeface="微软雅黑" panose="020B0503020204020204" charset="-122"/>
                <a:ea typeface="微软雅黑" panose="020B0503020204020204" charset="-122"/>
              </a:rPr>
              <a:t>int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solve(</a:t>
            </a:r>
            <a:r>
              <a:rPr lang="en-US" altLang="zh-CN" dirty="0" err="1">
                <a:latin typeface="微软雅黑" panose="020B0503020204020204" charset="-122"/>
                <a:ea typeface="微软雅黑" panose="020B0503020204020204" charset="-122"/>
              </a:rPr>
              <a:t>int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 money)   </a:t>
            </a:r>
          </a:p>
          <a:p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</a:rPr>
              <a:t>{  </a:t>
            </a:r>
            <a:endParaRPr lang="en-US" altLang="zh-CN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</a:rPr>
              <a:t>    </a:t>
            </a:r>
            <a:r>
              <a:rPr lang="en-US" altLang="zh-CN" dirty="0" err="1">
                <a:latin typeface="微软雅黑" panose="020B0503020204020204" charset="-122"/>
                <a:ea typeface="微软雅黑" panose="020B0503020204020204" charset="-122"/>
              </a:rPr>
              <a:t>int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dirty="0" err="1">
                <a:latin typeface="微软雅黑" panose="020B0503020204020204" charset="-122"/>
                <a:ea typeface="微软雅黑" panose="020B0503020204020204" charset="-122"/>
              </a:rPr>
              <a:t>num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=0;  </a:t>
            </a:r>
          </a:p>
          <a:p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</a:rPr>
              <a:t>    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for(</a:t>
            </a:r>
            <a:r>
              <a:rPr lang="en-US" altLang="zh-CN" dirty="0" err="1">
                <a:latin typeface="微软雅黑" panose="020B0503020204020204" charset="-122"/>
                <a:ea typeface="微软雅黑" panose="020B0503020204020204" charset="-122"/>
              </a:rPr>
              <a:t>int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</a:rPr>
              <a:t>i=6;i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&gt;=0;i--)   </a:t>
            </a:r>
          </a:p>
          <a:p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</a:rPr>
              <a:t>    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{  </a:t>
            </a:r>
          </a:p>
          <a:p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</a:rPr>
              <a:t>        </a:t>
            </a:r>
            <a:r>
              <a:rPr lang="en-US" altLang="zh-CN" dirty="0" err="1">
                <a:latin typeface="微软雅黑" panose="020B0503020204020204" charset="-122"/>
                <a:ea typeface="微软雅黑" panose="020B0503020204020204" charset="-122"/>
              </a:rPr>
              <a:t>int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 c=min(money/Value[i],Count[i]);  </a:t>
            </a:r>
          </a:p>
          <a:p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</a:rPr>
              <a:t>        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money=money-c*Value[i];  </a:t>
            </a:r>
          </a:p>
          <a:p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</a:rPr>
              <a:t>        </a:t>
            </a:r>
            <a:r>
              <a:rPr lang="en-US" altLang="zh-CN" dirty="0" err="1">
                <a:latin typeface="微软雅黑" panose="020B0503020204020204" charset="-122"/>
                <a:ea typeface="微软雅黑" panose="020B0503020204020204" charset="-122"/>
              </a:rPr>
              <a:t>num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+=c;  </a:t>
            </a:r>
          </a:p>
          <a:p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</a:rPr>
              <a:t>    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}  </a:t>
            </a:r>
          </a:p>
          <a:p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</a:rPr>
              <a:t>    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if(money&gt;0) </a:t>
            </a:r>
            <a:r>
              <a:rPr lang="en-US" altLang="zh-CN" dirty="0" err="1">
                <a:latin typeface="微软雅黑" panose="020B0503020204020204" charset="-122"/>
                <a:ea typeface="微软雅黑" panose="020B0503020204020204" charset="-122"/>
              </a:rPr>
              <a:t>num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=-1;  </a:t>
            </a:r>
          </a:p>
          <a:p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</a:rPr>
              <a:t>    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return </a:t>
            </a:r>
            <a:r>
              <a:rPr lang="en-US" altLang="zh-CN" dirty="0" err="1">
                <a:latin typeface="微软雅黑" panose="020B0503020204020204" charset="-122"/>
                <a:ea typeface="微软雅黑" panose="020B0503020204020204" charset="-122"/>
              </a:rPr>
              <a:t>num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;  </a:t>
            </a:r>
          </a:p>
          <a:p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</a:rPr>
              <a:t>} </a:t>
            </a:r>
            <a:endParaRPr lang="en-US" altLang="zh-CN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5442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贪心</a:t>
            </a:r>
            <a:endParaRPr lang="zh-CN" altLang="en-US" sz="3200" b="1" dirty="0">
              <a:solidFill>
                <a:srgbClr val="7F7F7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62677" y="1700880"/>
            <a:ext cx="7899584" cy="3351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：有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个需要在同一天使用同一个教室的活动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a1,a2,…,a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教室同一时刻只能由一个活动使用。每个活动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ai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都有一个开始时间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si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和结束时间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fi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。一旦被选择后，活动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ai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就占据半开时间区间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[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si,fi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)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。如果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[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si,fi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]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[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sj,fj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]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互不重叠，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ai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和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aj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两个活动就可以被安排在这一天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。安排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这些活动使得尽量多的活动能不冲突的举行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08659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贪心</a:t>
            </a:r>
            <a:endParaRPr lang="zh-CN" altLang="en-US" sz="3200" b="1" dirty="0">
              <a:solidFill>
                <a:srgbClr val="7F7F7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396875" y="1700880"/>
            <a:ext cx="8231188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       考虑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使用贪心算法的解法。为了方便，我们用不同颜色的线条代表每个活动，线条的长度就是活动所占据的时间段，蓝色的线条表示我们已经选择的活动；红色的线条表示我们没有选择的活动。</a:t>
            </a:r>
          </a:p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如果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我们每次都选择开始时间最早的活动，不能得到最优解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如果我们每次都选择持续时间最短的活动，不能得到最优解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       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4987" y="3716072"/>
            <a:ext cx="5534025" cy="4572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879"/>
          <a:stretch/>
        </p:blipFill>
        <p:spPr>
          <a:xfrm>
            <a:off x="1832542" y="4725090"/>
            <a:ext cx="5172075" cy="529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15218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贪心</a:t>
            </a:r>
            <a:endParaRPr lang="zh-CN" altLang="en-US" sz="3200" b="1" dirty="0">
              <a:solidFill>
                <a:srgbClr val="7F7F7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5444" y="3429000"/>
            <a:ext cx="5734050" cy="15144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27739" y="1628875"/>
            <a:ext cx="741651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       我们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贪心策略应该是每次选取结束时间最早的活动，按这种方法选择相容活动为未安排活动留下尽可能多的时间。</a:t>
            </a: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       故各项活动按照结束时间单调递增排序。</a:t>
            </a:r>
          </a:p>
        </p:txBody>
      </p:sp>
    </p:spTree>
    <p:extLst>
      <p:ext uri="{BB962C8B-B14F-4D97-AF65-F5344CB8AC3E}">
        <p14:creationId xmlns:p14="http://schemas.microsoft.com/office/powerpoint/2010/main" val="1185484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内容</a:t>
            </a:r>
            <a:endParaRPr lang="zh-CN" altLang="en-US" sz="3200" b="1" dirty="0">
              <a:solidFill>
                <a:srgbClr val="7F7F7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62677" y="1700880"/>
            <a:ext cx="789958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• 枚举                                 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•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贪心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algn="l"/>
            <a:endParaRPr lang="zh-CN" altLang="en-US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• 递推                                 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• 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动态规划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algn="l"/>
            <a:endParaRPr lang="zh-CN" altLang="en-US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algn="l"/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• 递归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algn="l"/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• 分治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• 构造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• 模拟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贪心</a:t>
            </a:r>
            <a:endParaRPr lang="zh-CN" altLang="en-US" sz="3200" b="1" dirty="0">
              <a:solidFill>
                <a:srgbClr val="7F7F7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62677" y="1700880"/>
            <a:ext cx="789958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［最大整数］设有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个正整数，将它们连接成一排，组成一个最大的多位整数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例如：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=3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时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个整数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3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31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343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连成的最大整数为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34331213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又如：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=4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时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4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个整数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7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3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4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246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连成的最大整数为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7424613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。</a:t>
            </a:r>
          </a:p>
          <a:p>
            <a:pPr>
              <a:lnSpc>
                <a:spcPct val="150000"/>
              </a:lnSpc>
            </a:pP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64632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贪心</a:t>
            </a:r>
            <a:endParaRPr lang="zh-CN" altLang="en-US" sz="3200" b="1" dirty="0">
              <a:solidFill>
                <a:srgbClr val="7F7F7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479776" y="1556870"/>
            <a:ext cx="8065386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此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题很容易想到使用贪心法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，如果把整数转换为字符串按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从大到小的顺序连接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起来，很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容易找到反例：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2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应该组成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212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而非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211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那么是不是相互包含的时候就从小到大呢？也不一定，如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23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就是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231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而非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12123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其实此题可以用贪心法来求解，只是刚才的标准不对，正确的标准是：先把整数转换成字符串，然后在比较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a+b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和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b+a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如果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a+b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&gt;=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b+a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就把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排在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b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前面，反之则把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排在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b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后面。</a:t>
            </a: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21263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贪心</a:t>
            </a:r>
            <a:endParaRPr lang="zh-CN" altLang="en-US" sz="3200" b="1" dirty="0">
              <a:solidFill>
                <a:srgbClr val="7F7F7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62677" y="1700880"/>
            <a:ext cx="789958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4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任意给定一个有若干个数码组成的自然数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要求一个一个地在其中删除数字，共删除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k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个数，使得剩下的数码组成的数最小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例如：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=178543      k=4 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        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13 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          n=18541397      k=4 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         1137 </a:t>
            </a: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2890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贪心</a:t>
            </a:r>
            <a:endParaRPr lang="zh-CN" altLang="en-US" sz="3200" b="1" dirty="0">
              <a:solidFill>
                <a:srgbClr val="7F7F7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62677" y="1700880"/>
            <a:ext cx="789958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使用贪心算法，每一步总是选择一个使剩下的数最小的数码删去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为了保证删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个数码后的数最小，按从高位到低位的方向考察，查找“局部峰值” 。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贪心策略：从数的最左边向右边扫描，删除“递减区间”的首数码，即局部峰值。 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19911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贪心</a:t>
            </a:r>
            <a:endParaRPr lang="zh-CN" altLang="en-US" sz="3200" b="1" dirty="0">
              <a:solidFill>
                <a:srgbClr val="7F7F7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62677" y="1700880"/>
            <a:ext cx="789958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例如：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=178543      k=4 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第一步的贪心选择为删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8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8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是第一个递减区间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8543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首字符，即第一个子问题的最优删数方案为删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8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剩下的数为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7543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第二步的贪心选择为删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7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即第二个子问题（第一个子问题的子问题）的最优删数方案为删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7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剩下的数为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543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继后的第三个、第四个子问题的最优删数方案分别为删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5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4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。故得剩下的最小数为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3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27673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贪心</a:t>
            </a:r>
            <a:endParaRPr lang="zh-CN" altLang="en-US" sz="3200" b="1" dirty="0">
              <a:solidFill>
                <a:srgbClr val="7F7F7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62677" y="1700880"/>
            <a:ext cx="789958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5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我们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考虑这样一种背包问题：在选择物品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i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装入背包时，可以选择物品的一部分，而不一定要全部装入背包。这时便可以使用贪心算法求解了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计算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每种物品的单位重量价值作为贪心选择的依据指标，选择单位重量价值最高的物品，将尽可能多的该物品装入背包，依此策略一直地进行下去，直到背包装满为止。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12780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826141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动态规划</a:t>
            </a: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62677" y="1700880"/>
            <a:ext cx="78995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基本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思想：动态规划是通过拆分问题，定义问题状态和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状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                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态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之间的关系，使得问题能够以递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推或分治的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                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方式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去解决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动态规划的重点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在于 状态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表示 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&amp; 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状态转移方程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75471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826141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动态规划</a:t>
            </a: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2"/>
          <p:cNvSpPr txBox="1"/>
          <p:nvPr/>
        </p:nvSpPr>
        <p:spPr>
          <a:xfrm>
            <a:off x="323850" y="1550035"/>
            <a:ext cx="40671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n-ea"/>
                <a:ea typeface="+mn-ea"/>
              </a:rPr>
              <a:t>计算斐波那契数</a:t>
            </a:r>
            <a:r>
              <a:rPr lang="zh-CN" altLang="en-US" sz="2400" dirty="0">
                <a:latin typeface="+mn-ea"/>
                <a:ea typeface="+mn-ea"/>
              </a:rPr>
              <a:t>列的第n</a:t>
            </a:r>
            <a:r>
              <a:rPr lang="zh-CN" altLang="en-US" sz="2400" dirty="0" smtClean="0">
                <a:latin typeface="+mn-ea"/>
                <a:ea typeface="+mn-ea"/>
              </a:rPr>
              <a:t>项：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7" name="文本框 1"/>
          <p:cNvSpPr txBox="1"/>
          <p:nvPr/>
        </p:nvSpPr>
        <p:spPr>
          <a:xfrm>
            <a:off x="558800" y="2124075"/>
            <a:ext cx="761936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递归：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pPr algn="l"/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int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fib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(</a:t>
            </a:r>
            <a:r>
              <a:rPr lang="en-US" altLang="zh-CN" sz="2400" dirty="0" err="1" smtClean="0">
                <a:latin typeface="微软雅黑" panose="020B0503020204020204" charset="-122"/>
                <a:ea typeface="微软雅黑" panose="020B0503020204020204" charset="-122"/>
              </a:rPr>
              <a:t>int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){</a:t>
            </a:r>
          </a:p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    if(n == 0)</a:t>
            </a:r>
          </a:p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        return 0;</a:t>
            </a:r>
          </a:p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    else if(n == 1)</a:t>
            </a:r>
          </a:p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        return 1;</a:t>
            </a:r>
          </a:p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    else</a:t>
            </a:r>
          </a:p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        return f(n-1) + f(n-2);</a:t>
            </a:r>
          </a:p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}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716010" y="2192000"/>
            <a:ext cx="411559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DP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a[1000];</a:t>
            </a:r>
          </a:p>
          <a:p>
            <a:r>
              <a:rPr lang="en-US" altLang="zh-CN" sz="2400" dirty="0"/>
              <a:t>a[0] = a[1] = 1;</a:t>
            </a:r>
          </a:p>
          <a:p>
            <a:r>
              <a:rPr lang="en-US" altLang="zh-CN" sz="2400" dirty="0"/>
              <a:t>for(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i = 2; i &lt; 1000; i++)</a:t>
            </a:r>
          </a:p>
          <a:p>
            <a:r>
              <a:rPr lang="en-US" altLang="zh-CN" sz="2400" dirty="0"/>
              <a:t>    a[i] = a[i-1] + a[i-2];</a:t>
            </a:r>
          </a:p>
        </p:txBody>
      </p:sp>
    </p:spTree>
    <p:extLst>
      <p:ext uri="{BB962C8B-B14F-4D97-AF65-F5344CB8AC3E}">
        <p14:creationId xmlns:p14="http://schemas.microsoft.com/office/powerpoint/2010/main" val="35402756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826141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动态规划</a:t>
            </a: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7" name="文本框 1"/>
          <p:cNvSpPr txBox="1"/>
          <p:nvPr/>
        </p:nvSpPr>
        <p:spPr>
          <a:xfrm>
            <a:off x="580678" y="1628875"/>
            <a:ext cx="761936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想要递归但是不想做多余计算的话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400" dirty="0" err="1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int</a:t>
            </a:r>
            <a:r>
              <a:rPr lang="en-US" altLang="zh-CN" sz="2400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400" dirty="0" err="1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ans</a:t>
            </a:r>
            <a:r>
              <a:rPr lang="en-US" altLang="zh-CN" sz="2400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[1000];</a:t>
            </a:r>
          </a:p>
          <a:p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int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f(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int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n) 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{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   if(n&lt;=1) return 1;</a:t>
            </a:r>
          </a:p>
          <a:p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   </a:t>
            </a:r>
            <a:r>
              <a:rPr lang="en-US" altLang="zh-CN" sz="2400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if(</a:t>
            </a:r>
            <a:r>
              <a:rPr lang="en-US" altLang="zh-CN" sz="2400" dirty="0" err="1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ans</a:t>
            </a:r>
            <a:r>
              <a:rPr lang="en-US" altLang="zh-CN" sz="2400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[n]!=0) </a:t>
            </a:r>
            <a:endParaRPr lang="en-US" altLang="zh-CN" sz="2400" dirty="0" smtClean="0">
              <a:solidFill>
                <a:schemeClr val="accent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400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       return </a:t>
            </a:r>
            <a:r>
              <a:rPr lang="en-US" altLang="zh-CN" sz="2400" dirty="0" err="1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ans</a:t>
            </a:r>
            <a:r>
              <a:rPr lang="en-US" altLang="zh-CN" sz="2400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[n];</a:t>
            </a:r>
          </a:p>
          <a:p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   return </a:t>
            </a:r>
            <a:r>
              <a:rPr lang="en-US" altLang="zh-CN" sz="2400" dirty="0" err="1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ans</a:t>
            </a:r>
            <a:r>
              <a:rPr lang="en-US" altLang="zh-CN" sz="2400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[n] = 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f(n-1) + f(n-2);</a:t>
            </a:r>
          </a:p>
          <a:p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}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这种方法叫做记忆化搜索</a:t>
            </a:r>
          </a:p>
        </p:txBody>
      </p:sp>
    </p:spTree>
    <p:extLst>
      <p:ext uri="{BB962C8B-B14F-4D97-AF65-F5344CB8AC3E}">
        <p14:creationId xmlns:p14="http://schemas.microsoft.com/office/powerpoint/2010/main" val="39736721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826141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动态规划</a:t>
            </a: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62677" y="1700880"/>
            <a:ext cx="789958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给定一个数组，求它的最长上升子序列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(LIS)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长度。</a:t>
            </a: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例：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 3 2 4 5</a:t>
            </a: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长度：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4  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(1 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2 4 5)</a:t>
            </a:r>
          </a:p>
          <a:p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我们用 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DP[i]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表示以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i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结尾的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LIS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最长长度</a:t>
            </a: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这样就有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: DP[i] = max{DP[j] + 1}</a:t>
            </a:r>
          </a:p>
          <a:p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               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                  (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0 &lt;= j &lt; i &amp;&amp; a[j] &lt; a[i])</a:t>
            </a:r>
          </a:p>
          <a:p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00799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枚举</a:t>
            </a:r>
            <a:endParaRPr lang="zh-CN" altLang="en-US" sz="3200" b="1" dirty="0">
              <a:solidFill>
                <a:srgbClr val="7F7F7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62677" y="1700880"/>
            <a:ext cx="78995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基本思想：根据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提出的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问题列举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所有可能状态，并用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问题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                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给定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条件检验哪些是需要的，哪些是不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需要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                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的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。能使命题成立，即为其解。</a:t>
            </a:r>
          </a:p>
          <a:p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枚举结构：循环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+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判断语句。</a:t>
            </a: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27070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826141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动态规划</a:t>
            </a: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62677" y="1556870"/>
            <a:ext cx="7899584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for(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int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i = 0; i &lt; n; i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++)</a:t>
            </a:r>
          </a:p>
          <a:p>
            <a:pPr>
              <a:lnSpc>
                <a:spcPct val="125000"/>
              </a:lnSpc>
            </a:pP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{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   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dp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[i] = 1;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                      //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单个元素也构成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LIS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   for(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int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j = 0; j &lt; i; j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++)</a:t>
            </a:r>
          </a:p>
          <a:p>
            <a:pPr>
              <a:lnSpc>
                <a:spcPct val="125000"/>
              </a:lnSpc>
            </a:pP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    {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       if(a[j] &lt; a[i])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           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dp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[i] = max(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dp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[i], 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dp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[j] + 1);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   }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}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for(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int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i = 0; i &lt; n; i++)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   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ans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= max(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ans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, 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dp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[i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]);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58480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826141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动态规划</a:t>
            </a: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452064" y="1988900"/>
            <a:ext cx="812080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：给定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一个由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行数字组成的数字三角型，如图所示。设计一个算法，计算从三角形的顶至底的一条路径，使该路径经过的数字总和最大。路径上的每一步都只能往左下或右下走，给出这个最大和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        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7 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      3  8 </a:t>
            </a:r>
          </a:p>
          <a:p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    8  1  0 </a:t>
            </a:r>
          </a:p>
          <a:p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  2  7  4  4 </a:t>
            </a:r>
          </a:p>
          <a:p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4  5  2  6 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5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77298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826141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动态规划</a:t>
            </a: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6875" y="1700880"/>
            <a:ext cx="82311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对于这种问题，我们可以有正向和反向两种思考方式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正向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思考这个问题，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dp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[i][j]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表示从第一行第一列到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i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行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j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列最大的数字总和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；反向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思考这个问题，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dp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[i][j]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表示从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i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行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j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列到最后一行最大的数字总和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反向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思考的代码要简洁一些：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dp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[i][j]=a[i][j]+max(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dp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[i+1][j], 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</a:rPr>
              <a:t>dp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[i+1][j+1])</a:t>
            </a:r>
          </a:p>
        </p:txBody>
      </p:sp>
    </p:spTree>
    <p:extLst>
      <p:ext uri="{BB962C8B-B14F-4D97-AF65-F5344CB8AC3E}">
        <p14:creationId xmlns:p14="http://schemas.microsoft.com/office/powerpoint/2010/main" val="34502841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826141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动态规划</a:t>
            </a: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62677" y="1700880"/>
            <a:ext cx="789958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某旅游城市在长江边开辟了若干个旅游景点。一个游船俱乐部在这些景点都设置了游船出租站，游客可在这些游船出租站租用游船，并在下游的任何一个游船出租站归还游船，从一个游船出租站到下游的游船出租站间的租金明码标价。你的任务是为游客计算从起点站到终点站间的最少租船费用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57254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826141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动态规划</a:t>
            </a: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62677" y="1700880"/>
            <a:ext cx="789958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输入文件有若干组测试数据，每组测试数据的第一行上有一个整数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(1≤n≤100)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表示上游的起点站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到下游有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个游船出租站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…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。接下来有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行，这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行中的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行有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个整数，分别表示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站到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…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站间的游船租金；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行有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-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个整数，分别表示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站到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4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…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站间的游船租金；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…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；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-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行有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个整数，表示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-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站到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-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站间的游船租金；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行有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个整数，表示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-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站到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站间的游船租金。一行上两个整数之间是用空格隔开的。两组测试数据之间无空行。</a:t>
            </a:r>
          </a:p>
          <a:p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351216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826141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动态规划</a:t>
            </a: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0738984"/>
              </p:ext>
            </p:extLst>
          </p:nvPr>
        </p:nvGraphicFramePr>
        <p:xfrm>
          <a:off x="1386230" y="2132910"/>
          <a:ext cx="6096000" cy="3570288"/>
        </p:xfrm>
        <a:graphic>
          <a:graphicData uri="http://schemas.openxmlformats.org/drawingml/2006/table">
            <a:tbl>
              <a:tblPr/>
              <a:tblGrid>
                <a:gridCol w="3048000"/>
                <a:gridCol w="3048000"/>
              </a:tblGrid>
              <a:tr h="792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输入样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输出样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77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 3 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 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4 7 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4 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6</a:t>
                      </a: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Case 1:</a:t>
                      </a: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5</a:t>
                      </a: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Case 2:</a:t>
                      </a: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9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75613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826141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动态规划</a:t>
            </a: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62677" y="1556870"/>
            <a:ext cx="78995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用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r[i][j]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记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i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站到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j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站的直达游船租金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m[i][j]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记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i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站到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j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站的最少游船租金。那么从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i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站到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j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站要么直接到达，要么经过中转后到达，不妨设经过中间的第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k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站中转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那么可得状态转移方程：</a:t>
            </a: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81194"/>
              </p:ext>
            </p:extLst>
          </p:nvPr>
        </p:nvGraphicFramePr>
        <p:xfrm>
          <a:off x="1293813" y="3495862"/>
          <a:ext cx="643731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2794000" imgH="558800" progId="Equation.DSMT4">
                  <p:embed/>
                </p:oleObj>
              </mc:Choice>
              <mc:Fallback>
                <p:oleObj name="Equation" r:id="rId3" imgW="2794000" imgH="55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3495862"/>
                        <a:ext cx="6437312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159281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22"/>
          <p:cNvSpPr/>
          <p:nvPr/>
        </p:nvSpPr>
        <p:spPr>
          <a:xfrm>
            <a:off x="2195835" y="1556870"/>
            <a:ext cx="5616390" cy="3603187"/>
          </a:xfrm>
          <a:custGeom>
            <a:avLst/>
            <a:gdLst>
              <a:gd name="txL" fmla="*/ 0 w 4925146"/>
              <a:gd name="txT" fmla="*/ 0 h 2551097"/>
              <a:gd name="txR" fmla="*/ 4925146 w 4925146"/>
              <a:gd name="txB" fmla="*/ 2551097 h 2551097"/>
            </a:gdLst>
            <a:ahLst/>
            <a:cxnLst>
              <a:cxn ang="0">
                <a:pos x="553586" y="618017"/>
              </a:cxn>
              <a:cxn ang="0">
                <a:pos x="962756" y="1765339"/>
              </a:cxn>
              <a:cxn ang="0">
                <a:pos x="4925146" y="1481270"/>
              </a:cxn>
              <a:cxn ang="0">
                <a:pos x="2803301" y="1575960"/>
              </a:cxn>
              <a:cxn ang="0">
                <a:pos x="1932443" y="487388"/>
              </a:cxn>
              <a:cxn ang="0">
                <a:pos x="553586" y="618017"/>
              </a:cxn>
            </a:cxnLst>
            <a:rect l="txL" t="txT" r="txR" b="txB"/>
            <a:pathLst>
              <a:path w="4925146" h="2551097">
                <a:moveTo>
                  <a:pt x="553586" y="618017"/>
                </a:moveTo>
                <a:cubicBezTo>
                  <a:pt x="-225368" y="686435"/>
                  <a:pt x="-262691" y="1857273"/>
                  <a:pt x="962756" y="1765339"/>
                </a:cubicBezTo>
                <a:cubicBezTo>
                  <a:pt x="2686870" y="3526100"/>
                  <a:pt x="4501465" y="1826855"/>
                  <a:pt x="4925146" y="1481270"/>
                </a:cubicBezTo>
                <a:cubicBezTo>
                  <a:pt x="3589818" y="2107473"/>
                  <a:pt x="2795678" y="1972003"/>
                  <a:pt x="2803301" y="1575960"/>
                </a:cubicBezTo>
                <a:cubicBezTo>
                  <a:pt x="3394952" y="972576"/>
                  <a:pt x="2884181" y="188794"/>
                  <a:pt x="1932443" y="487388"/>
                </a:cubicBezTo>
                <a:cubicBezTo>
                  <a:pt x="1737409" y="-296365"/>
                  <a:pt x="395637" y="-47737"/>
                  <a:pt x="553586" y="618017"/>
                </a:cubicBezTo>
                <a:close/>
              </a:path>
            </a:pathLst>
          </a:custGeom>
          <a:solidFill>
            <a:srgbClr val="B7CCE4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9" name="文本框 5"/>
          <p:cNvSpPr txBox="1">
            <a:spLocks noChangeArrowheads="1"/>
          </p:cNvSpPr>
          <p:nvPr/>
        </p:nvSpPr>
        <p:spPr bwMode="auto">
          <a:xfrm rot="539081">
            <a:off x="1914737" y="2844724"/>
            <a:ext cx="5145248" cy="1415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8000" b="1" dirty="0" smtClean="0">
                <a:solidFill>
                  <a:srgbClr val="0070C0"/>
                </a:solidFill>
                <a:latin typeface="华文新魏" pitchFamily="2" charset="-122"/>
                <a:ea typeface="华文新魏" pitchFamily="2" charset="-122"/>
              </a:rPr>
              <a:t>谢谢！</a:t>
            </a:r>
            <a:endParaRPr lang="zh-CN" altLang="en-US" sz="8000" b="1" dirty="0">
              <a:solidFill>
                <a:srgbClr val="0070C0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03865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枚举</a:t>
            </a:r>
            <a:endParaRPr lang="zh-CN" altLang="en-US" sz="3200" b="1" dirty="0">
              <a:solidFill>
                <a:srgbClr val="7F7F7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62677" y="1700880"/>
            <a:ext cx="78995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题目：韩信带兵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500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人，死四五百，站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人一排多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2,5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人一排多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4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7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人一排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多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6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求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士兵数量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for(n=1000;n&lt;1100;n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++)</a:t>
            </a:r>
          </a:p>
          <a:p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    if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((n%3==2)&amp;&amp;(n%5==4)&amp;&amp;(n%7==6)) 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        </a:t>
            </a:r>
            <a:r>
              <a:rPr lang="en-US" altLang="zh-CN" sz="2400" dirty="0" err="1" smtClean="0">
                <a:latin typeface="微软雅黑" panose="020B0503020204020204" charset="-122"/>
                <a:ea typeface="微软雅黑" panose="020B0503020204020204" charset="-122"/>
              </a:rPr>
              <a:t>cout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&lt;&lt;n&lt;&lt;</a:t>
            </a:r>
            <a:r>
              <a:rPr lang="en-US" altLang="zh-CN" sz="2400" dirty="0" err="1" smtClean="0">
                <a:latin typeface="微软雅黑" panose="020B0503020204020204" charset="-122"/>
                <a:ea typeface="微软雅黑" panose="020B0503020204020204" charset="-122"/>
              </a:rPr>
              <a:t>endl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;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4217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递推</a:t>
            </a: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62677" y="1700880"/>
            <a:ext cx="789958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递推算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法通过递推表达式，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不断利用已有的信息推导出新的东西。</a:t>
            </a:r>
          </a:p>
          <a:p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顺推法：是指从已知条件出发，逐步推算出要解决问题的方法。例如：斐波拉契数列就可以通过顺推法不断递推算出新的数据。</a:t>
            </a:r>
          </a:p>
          <a:p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逆推法：是从已知的结果出发，用迭代表达式逐步推算出问题开始的条件，即顺推法的逆过程。</a:t>
            </a: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48562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递归</a:t>
            </a: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62677" y="1700880"/>
            <a:ext cx="789958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基本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思想：把规模大的问题转化为规模小的与原问题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有着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                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相同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解法的子问题来解决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递归条件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：</a:t>
            </a:r>
          </a:p>
          <a:p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    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）有反复执行的过程（调用自身）</a:t>
            </a:r>
          </a:p>
          <a:p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    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）有跳出反复执行过程的条件（递归出口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）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22854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递归</a:t>
            </a:r>
            <a:endParaRPr lang="zh-CN" altLang="en-US" sz="3200" b="1" dirty="0">
              <a:solidFill>
                <a:srgbClr val="7F7F7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2"/>
          <p:cNvSpPr txBox="1"/>
          <p:nvPr/>
        </p:nvSpPr>
        <p:spPr>
          <a:xfrm>
            <a:off x="323850" y="1550035"/>
            <a:ext cx="40671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n-ea"/>
                <a:ea typeface="+mn-ea"/>
              </a:rPr>
              <a:t>计算斐波那契数</a:t>
            </a:r>
            <a:r>
              <a:rPr lang="zh-CN" altLang="en-US" sz="2400" dirty="0">
                <a:latin typeface="+mn-ea"/>
                <a:ea typeface="+mn-ea"/>
              </a:rPr>
              <a:t>列的第n</a:t>
            </a:r>
            <a:r>
              <a:rPr lang="zh-CN" altLang="en-US" sz="2400" dirty="0" smtClean="0">
                <a:latin typeface="+mn-ea"/>
                <a:ea typeface="+mn-ea"/>
              </a:rPr>
              <a:t>项：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7" name="文本框 1"/>
          <p:cNvSpPr txBox="1"/>
          <p:nvPr/>
        </p:nvSpPr>
        <p:spPr>
          <a:xfrm>
            <a:off x="558800" y="2124075"/>
            <a:ext cx="7619365" cy="30435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int fib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(</a:t>
            </a:r>
            <a:r>
              <a:rPr lang="en-US" altLang="zh-CN" sz="2400" dirty="0" err="1" smtClean="0">
                <a:latin typeface="微软雅黑" panose="020B0503020204020204" charset="-122"/>
                <a:ea typeface="微软雅黑" panose="020B0503020204020204" charset="-122"/>
              </a:rPr>
              <a:t>int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){</a:t>
            </a:r>
          </a:p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    if(n == 0)</a:t>
            </a:r>
          </a:p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        return 0;</a:t>
            </a:r>
          </a:p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    else if(n == 1)</a:t>
            </a:r>
          </a:p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        return 1;</a:t>
            </a:r>
          </a:p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    else</a:t>
            </a:r>
          </a:p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        return f(n-1) + f(n-2);</a:t>
            </a:r>
          </a:p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}</a:t>
            </a:r>
          </a:p>
        </p:txBody>
      </p:sp>
      <p:sp>
        <p:nvSpPr>
          <p:cNvPr id="8" name="文本框 3"/>
          <p:cNvSpPr txBox="1"/>
          <p:nvPr/>
        </p:nvSpPr>
        <p:spPr>
          <a:xfrm>
            <a:off x="5076035" y="2602548"/>
            <a:ext cx="330454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000" dirty="0" smtClean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对于n=0和n=1，存在着简单情境：f(0) = 0, f(1) = 1</a:t>
            </a:r>
            <a:r>
              <a:rPr lang="zh-CN" altLang="en-US" sz="2000" dirty="0" smtClean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0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0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0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000" dirty="0" smtClean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000" dirty="0" smtClean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对于一个n&gt;2,求f(n)只需求出f(n-1)和f(n-2</a:t>
            </a:r>
            <a:r>
              <a:rPr lang="zh-CN" altLang="en-US" sz="2000" dirty="0" smtClean="0">
                <a:latin typeface="微软雅黑" panose="020B0503020204020204" charset="-122"/>
                <a:ea typeface="微软雅黑" panose="020B0503020204020204" charset="-122"/>
              </a:rPr>
              <a:t>)</a:t>
            </a:r>
            <a:endParaRPr lang="zh-CN" altLang="en-US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2460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分治</a:t>
            </a:r>
            <a:endParaRPr lang="zh-CN" altLang="en-US" sz="3200" b="1" dirty="0">
              <a:solidFill>
                <a:srgbClr val="7F7F7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562677" y="1700880"/>
            <a:ext cx="789958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基本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思想：将一个规模为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问题分解为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K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个规模较小的子问题，这些子问题相互独立且与原问题性质相同。求出子问题的解，就可得到原问题的解。即一种分目标完成程序算法，简单问题可用二分法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完成。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分治法解题的一般步骤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）分解，将要解决的问题划分成若干规模较小的同类问题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；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）求解，当子问题划分得足够小时，用较简单的方法解决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；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）合并，按原问题的要求，将子问题的解逐层合并构成原问题的解。</a:t>
            </a:r>
          </a:p>
        </p:txBody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64773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/>
          <p:nvPr/>
        </p:nvSpPr>
        <p:spPr>
          <a:xfrm>
            <a:off x="683729" y="620804"/>
            <a:ext cx="1005403" cy="59625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7F7F7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分治</a:t>
            </a:r>
            <a:endParaRPr lang="zh-CN" altLang="en-US" sz="3200" b="1" dirty="0">
              <a:solidFill>
                <a:srgbClr val="7F7F7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120" name="直接连接符 114"/>
          <p:cNvSpPr/>
          <p:nvPr/>
        </p:nvSpPr>
        <p:spPr>
          <a:xfrm>
            <a:off x="396875" y="1369667"/>
            <a:ext cx="8231188" cy="1587"/>
          </a:xfrm>
          <a:prstGeom prst="line">
            <a:avLst/>
          </a:prstGeom>
          <a:ln w="9525" cap="flat" cmpd="sng">
            <a:solidFill>
              <a:srgbClr val="BFBFBF"/>
            </a:solidFill>
            <a:prstDash val="sysDash"/>
            <a:miter/>
            <a:headEnd type="none" w="med" len="med"/>
            <a:tailEnd type="none" w="med" len="med"/>
          </a:ln>
        </p:spPr>
      </p:sp>
      <p:sp>
        <p:nvSpPr>
          <p:cNvPr id="5" name="任意多边形 34"/>
          <p:cNvSpPr/>
          <p:nvPr/>
        </p:nvSpPr>
        <p:spPr>
          <a:xfrm>
            <a:off x="7452069" y="552861"/>
            <a:ext cx="1027113" cy="512762"/>
          </a:xfrm>
          <a:custGeom>
            <a:avLst/>
            <a:gdLst>
              <a:gd name="txL" fmla="*/ 0 w 5010657"/>
              <a:gd name="txT" fmla="*/ 0 h 2578190"/>
              <a:gd name="txR" fmla="*/ 5010657 w 5010657"/>
              <a:gd name="txB" fmla="*/ 2578190 h 2578190"/>
            </a:gdLst>
            <a:ahLst/>
            <a:cxnLst>
              <a:cxn ang="0">
                <a:pos x="553586" y="451344"/>
              </a:cxn>
              <a:cxn ang="0">
                <a:pos x="962756" y="1598666"/>
              </a:cxn>
              <a:cxn ang="0">
                <a:pos x="5010657" y="1932289"/>
              </a:cxn>
              <a:cxn ang="0">
                <a:pos x="2803301" y="1409287"/>
              </a:cxn>
              <a:cxn ang="0">
                <a:pos x="1932443" y="320715"/>
              </a:cxn>
              <a:cxn ang="0">
                <a:pos x="553586" y="451344"/>
              </a:cxn>
            </a:cxnLst>
            <a:rect l="txL" t="txT" r="txR" b="txB"/>
            <a:pathLst>
              <a:path w="5010657" h="2578190">
                <a:moveTo>
                  <a:pt x="553586" y="451344"/>
                </a:moveTo>
                <a:cubicBezTo>
                  <a:pt x="-225368" y="519762"/>
                  <a:pt x="-262691" y="1690600"/>
                  <a:pt x="962756" y="1598666"/>
                </a:cubicBezTo>
                <a:cubicBezTo>
                  <a:pt x="2686870" y="3359427"/>
                  <a:pt x="4586976" y="2277874"/>
                  <a:pt x="5010657" y="1932289"/>
                </a:cubicBezTo>
                <a:cubicBezTo>
                  <a:pt x="3675329" y="2558492"/>
                  <a:pt x="2795678" y="1805330"/>
                  <a:pt x="2803301" y="1409287"/>
                </a:cubicBezTo>
                <a:cubicBezTo>
                  <a:pt x="3394952" y="805903"/>
                  <a:pt x="2884181" y="22121"/>
                  <a:pt x="1932443" y="320715"/>
                </a:cubicBezTo>
                <a:cubicBezTo>
                  <a:pt x="1312472" y="-217020"/>
                  <a:pt x="552191" y="-13123"/>
                  <a:pt x="553586" y="45134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 anchor="ctr"/>
          <a:lstStyle/>
          <a:p>
            <a:pPr lvl="0" algn="ctr">
              <a:lnSpc>
                <a:spcPct val="100000"/>
              </a:lnSpc>
            </a:pPr>
            <a:endParaRPr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2"/>
          <p:cNvSpPr txBox="1"/>
          <p:nvPr/>
        </p:nvSpPr>
        <p:spPr>
          <a:xfrm>
            <a:off x="323850" y="1550035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n-ea"/>
                <a:ea typeface="+mn-ea"/>
              </a:rPr>
              <a:t>求最值：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7" name="文本框 1"/>
          <p:cNvSpPr txBox="1"/>
          <p:nvPr/>
        </p:nvSpPr>
        <p:spPr>
          <a:xfrm>
            <a:off x="539720" y="2011700"/>
            <a:ext cx="808834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       把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个元素分成两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组，分别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求这两组的最大值和最小值，然后分别将这两组的最大值和最小值相比较，求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出最值。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       如果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A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A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中的元素多于两个，则再用上述方法各分为两个子集。直至子集中元素至多两个元素为止。</a:t>
            </a:r>
          </a:p>
          <a:p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20179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胡晓波美心常规体  QQ:371136753"/>
        <a:ea typeface="微软雅黑"/>
        <a:cs typeface=""/>
      </a:majorFont>
      <a:minorFont>
        <a:latin typeface="胡晓波美心常规体  QQ:371136753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0</TotalTime>
  <Words>2631</Words>
  <Application>Microsoft Office PowerPoint</Application>
  <PresentationFormat>全屏显示(4:3)</PresentationFormat>
  <Paragraphs>261</Paragraphs>
  <Slides>3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39" baseType="lpstr"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wW.YLMF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PT Designer</dc:creator>
  <cp:lastModifiedBy>dellqwe</cp:lastModifiedBy>
  <cp:revision>201</cp:revision>
  <dcterms:created xsi:type="dcterms:W3CDTF">2013-03-05T04:35:00Z</dcterms:created>
  <dcterms:modified xsi:type="dcterms:W3CDTF">2017-06-27T09:12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35</vt:lpwstr>
  </property>
</Properties>
</file>